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27E3B1" w14:textId="1F86E019" w:rsidR="007754EE" w:rsidRPr="0080070B" w:rsidRDefault="00F161A3" w:rsidP="00421E9D">
      <w:pPr>
        <w:pStyle w:val="a3"/>
        <w:spacing w:before="120" w:after="12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MACROBUTTON MTEditEquationSection2 </w:instrText>
      </w:r>
      <w:r w:rsidRPr="00F161A3">
        <w:rPr>
          <w:rStyle w:val="MTEquationSection"/>
        </w:rPr>
        <w:instrText>Equation Chapter 5 Section 1</w:instrTex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Eqn \r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Sec \r 1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SEQ MTChap \r 5 \h \* MERGEFORMAT 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A80107" w:rsidRPr="0080070B">
        <w:rPr>
          <w:rFonts w:ascii="Times New Roman" w:eastAsia="黑体" w:hAnsi="Times New Roman" w:cs="Times New Roman"/>
        </w:rPr>
        <w:t>题目</w:t>
      </w:r>
    </w:p>
    <w:p w14:paraId="4F56B38C" w14:textId="77777777" w:rsidR="00AC40AB" w:rsidRDefault="00AC40AB" w:rsidP="00421E9D">
      <w:pPr>
        <w:pStyle w:val="a5"/>
        <w:spacing w:before="120" w:after="120" w:line="240" w:lineRule="auto"/>
      </w:pPr>
      <w:r>
        <w:rPr>
          <w:rFonts w:hint="eastAsia"/>
        </w:rPr>
        <w:t>摘要</w:t>
      </w:r>
    </w:p>
    <w:p w14:paraId="4C32EF2F" w14:textId="77777777" w:rsidR="00AC40AB" w:rsidRDefault="00AC40AB" w:rsidP="00421E9D">
      <w:pPr>
        <w:pStyle w:val="af0"/>
        <w:ind w:firstLine="480"/>
      </w:pPr>
    </w:p>
    <w:p w14:paraId="590EA914" w14:textId="77777777" w:rsidR="00421E9D" w:rsidRPr="00421E9D" w:rsidRDefault="00421E9D" w:rsidP="00421E9D">
      <w:pPr>
        <w:widowControl/>
        <w:jc w:val="left"/>
      </w:pPr>
      <w:r>
        <w:br w:type="page"/>
      </w:r>
    </w:p>
    <w:p w14:paraId="2279374A" w14:textId="77777777" w:rsidR="00A80107" w:rsidRDefault="00A80107" w:rsidP="00421E9D">
      <w:pPr>
        <w:pStyle w:val="1"/>
        <w:numPr>
          <w:ilvl w:val="0"/>
          <w:numId w:val="7"/>
        </w:numPr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lastRenderedPageBreak/>
        <w:t>问题重述</w:t>
      </w:r>
    </w:p>
    <w:p w14:paraId="1F4ACF40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的重述</w:t>
      </w:r>
    </w:p>
    <w:p w14:paraId="13FD9B07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二、问题分析</w:t>
      </w:r>
    </w:p>
    <w:p w14:paraId="033107AE" w14:textId="77777777" w:rsidR="00F62209" w:rsidRDefault="00F62209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的分析</w:t>
      </w:r>
    </w:p>
    <w:p w14:paraId="0B00512A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一的分析</w:t>
      </w:r>
    </w:p>
    <w:p w14:paraId="26367F85" w14:textId="77777777" w:rsidR="00F62209" w:rsidRDefault="00F62209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的分析</w:t>
      </w:r>
    </w:p>
    <w:p w14:paraId="13C6D1D3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二的分析</w:t>
      </w:r>
    </w:p>
    <w:p w14:paraId="4D6C3EF1" w14:textId="77777777" w:rsidR="00F62209" w:rsidRDefault="00F62209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2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的分析</w:t>
      </w:r>
    </w:p>
    <w:p w14:paraId="4CB776FC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问题三的分析</w:t>
      </w:r>
    </w:p>
    <w:p w14:paraId="355C7205" w14:textId="77777777" w:rsidR="00F62209" w:rsidRPr="0080070B" w:rsidRDefault="00A80107" w:rsidP="00936668">
      <w:pPr>
        <w:pStyle w:val="1"/>
        <w:spacing w:before="240" w:after="240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三、模型假设</w:t>
      </w:r>
    </w:p>
    <w:p w14:paraId="368F06CE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一</w:t>
      </w:r>
    </w:p>
    <w:p w14:paraId="2804D046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二</w:t>
      </w:r>
    </w:p>
    <w:p w14:paraId="5BB6D330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三</w:t>
      </w:r>
    </w:p>
    <w:p w14:paraId="0FD0B667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四</w:t>
      </w:r>
    </w:p>
    <w:p w14:paraId="54F2385A" w14:textId="77777777" w:rsidR="00F62209" w:rsidRPr="0080070B" w:rsidRDefault="00F62209" w:rsidP="00421E9D">
      <w:pPr>
        <w:pStyle w:val="a7"/>
        <w:numPr>
          <w:ilvl w:val="0"/>
          <w:numId w:val="5"/>
        </w:numPr>
        <w:ind w:left="0" w:firstLine="480"/>
        <w:rPr>
          <w:rFonts w:ascii="Times New Roman" w:hAnsi="Times New Roman" w:cs="Times New Roman"/>
          <w:szCs w:val="24"/>
        </w:rPr>
      </w:pPr>
      <w:r w:rsidRPr="0080070B">
        <w:rPr>
          <w:rFonts w:ascii="Times New Roman" w:hAnsi="Times New Roman" w:cs="Times New Roman"/>
          <w:szCs w:val="24"/>
        </w:rPr>
        <w:t>假设五</w:t>
      </w:r>
    </w:p>
    <w:p w14:paraId="6B68B19B" w14:textId="77777777" w:rsidR="00F62209" w:rsidRPr="0080070B" w:rsidRDefault="00A80107" w:rsidP="00936668">
      <w:pPr>
        <w:pStyle w:val="1"/>
        <w:spacing w:before="120" w:after="12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四、符号说明</w:t>
      </w:r>
    </w:p>
    <w:tbl>
      <w:tblPr>
        <w:tblStyle w:val="ac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3261"/>
        <w:gridCol w:w="3339"/>
      </w:tblGrid>
      <w:tr w:rsidR="003D080B" w:rsidRPr="0080070B" w14:paraId="5AACD391" w14:textId="77777777" w:rsidTr="00936668">
        <w:trPr>
          <w:jc w:val="center"/>
        </w:trPr>
        <w:tc>
          <w:tcPr>
            <w:tcW w:w="1696" w:type="dxa"/>
          </w:tcPr>
          <w:p w14:paraId="2A726A24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序号</w:t>
            </w:r>
          </w:p>
        </w:tc>
        <w:tc>
          <w:tcPr>
            <w:tcW w:w="3261" w:type="dxa"/>
          </w:tcPr>
          <w:p w14:paraId="025EB109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符号</w:t>
            </w:r>
          </w:p>
        </w:tc>
        <w:tc>
          <w:tcPr>
            <w:tcW w:w="3339" w:type="dxa"/>
          </w:tcPr>
          <w:p w14:paraId="05BA6477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符号说明</w:t>
            </w:r>
          </w:p>
        </w:tc>
      </w:tr>
      <w:tr w:rsidR="003D080B" w:rsidRPr="0080070B" w14:paraId="6F7AEAF6" w14:textId="77777777" w:rsidTr="00936668">
        <w:trPr>
          <w:jc w:val="center"/>
        </w:trPr>
        <w:tc>
          <w:tcPr>
            <w:tcW w:w="1696" w:type="dxa"/>
          </w:tcPr>
          <w:p w14:paraId="333D4433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3261" w:type="dxa"/>
          </w:tcPr>
          <w:p w14:paraId="506E1D9C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2B72D5A5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632AD288" w14:textId="77777777" w:rsidTr="00936668">
        <w:trPr>
          <w:jc w:val="center"/>
        </w:trPr>
        <w:tc>
          <w:tcPr>
            <w:tcW w:w="1696" w:type="dxa"/>
          </w:tcPr>
          <w:p w14:paraId="5994DF45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3261" w:type="dxa"/>
          </w:tcPr>
          <w:p w14:paraId="3F46364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039E18D2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1DFD7EB8" w14:textId="77777777" w:rsidTr="00936668">
        <w:trPr>
          <w:jc w:val="center"/>
        </w:trPr>
        <w:tc>
          <w:tcPr>
            <w:tcW w:w="1696" w:type="dxa"/>
          </w:tcPr>
          <w:p w14:paraId="7CDB859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3261" w:type="dxa"/>
          </w:tcPr>
          <w:p w14:paraId="0CA1F2EA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3BF0BFDE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D080B" w:rsidRPr="0080070B" w14:paraId="4C453018" w14:textId="77777777" w:rsidTr="00936668">
        <w:trPr>
          <w:jc w:val="center"/>
        </w:trPr>
        <w:tc>
          <w:tcPr>
            <w:tcW w:w="1696" w:type="dxa"/>
          </w:tcPr>
          <w:p w14:paraId="20F30EDF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80070B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3261" w:type="dxa"/>
          </w:tcPr>
          <w:p w14:paraId="278E3311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339" w:type="dxa"/>
          </w:tcPr>
          <w:p w14:paraId="1549D38B" w14:textId="77777777" w:rsidR="003D080B" w:rsidRPr="0080070B" w:rsidRDefault="003D080B" w:rsidP="00421E9D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552F631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五、模型的建立与求解</w:t>
      </w:r>
    </w:p>
    <w:p w14:paraId="2ABB77BD" w14:textId="77777777" w:rsidR="00936668" w:rsidRDefault="00936668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5.0</w:t>
      </w:r>
      <w:r>
        <w:rPr>
          <w:rFonts w:ascii="Times New Roman" w:eastAsia="黑体" w:hAnsi="Times New Roman" w:cs="Times New Roman" w:hint="eastAsia"/>
          <w:sz w:val="24"/>
          <w:szCs w:val="24"/>
        </w:rPr>
        <w:t>模型建立背景</w:t>
      </w:r>
    </w:p>
    <w:p w14:paraId="74ED6181" w14:textId="77777777" w:rsidR="00421E9D" w:rsidRPr="00421E9D" w:rsidRDefault="00421E9D" w:rsidP="00421E9D">
      <w:pPr>
        <w:pStyle w:val="af0"/>
        <w:ind w:firstLine="480"/>
      </w:pPr>
      <w:r>
        <w:rPr>
          <w:rFonts w:hint="eastAsia"/>
        </w:rPr>
        <w:t>模型建立背景</w:t>
      </w:r>
    </w:p>
    <w:p w14:paraId="51C27584" w14:textId="77777777" w:rsidR="008816D8" w:rsidRDefault="003D080B" w:rsidP="008816D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建立与求解</w:t>
      </w:r>
    </w:p>
    <w:p w14:paraId="2C233946" w14:textId="77777777" w:rsidR="00421E9D" w:rsidRPr="00421E9D" w:rsidRDefault="00421E9D" w:rsidP="00421E9D">
      <w:pPr>
        <w:pStyle w:val="af0"/>
        <w:ind w:firstLine="480"/>
      </w:pPr>
      <w:r w:rsidRPr="0080070B">
        <w:t>问题一模型的建立与求解</w:t>
      </w:r>
    </w:p>
    <w:p w14:paraId="5E58F09E" w14:textId="77777777" w:rsidR="003D080B" w:rsidRDefault="003D080B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.1</w:t>
      </w:r>
      <w:r w:rsidR="00CF5AAC" w:rsidRPr="0080070B">
        <w:rPr>
          <w:rFonts w:ascii="Times New Roman" w:eastAsia="黑体" w:hAnsi="Times New Roman" w:cs="Times New Roman"/>
          <w:sz w:val="24"/>
          <w:szCs w:val="24"/>
        </w:rPr>
        <w:t>问题一的分析</w:t>
      </w:r>
    </w:p>
    <w:p w14:paraId="1513D476" w14:textId="77777777" w:rsidR="00421E9D" w:rsidRPr="00421E9D" w:rsidRDefault="00421E9D" w:rsidP="00421E9D">
      <w:pPr>
        <w:pStyle w:val="af0"/>
        <w:ind w:firstLine="480"/>
      </w:pPr>
      <w:r w:rsidRPr="0080070B">
        <w:t>问题一的分析</w:t>
      </w:r>
    </w:p>
    <w:p w14:paraId="34CA7E65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lastRenderedPageBreak/>
        <w:t>5.1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建立</w:t>
      </w:r>
    </w:p>
    <w:p w14:paraId="575FC620" w14:textId="77777777" w:rsidR="00F161A3" w:rsidRDefault="00421E9D" w:rsidP="00126C73">
      <w:pPr>
        <w:pStyle w:val="af0"/>
        <w:ind w:firstLine="480"/>
      </w:pPr>
      <w:r w:rsidRPr="0080070B">
        <w:t>问题一模型的建立</w:t>
      </w:r>
    </w:p>
    <w:p w14:paraId="1040A6E0" w14:textId="29D3E873" w:rsidR="001E6089" w:rsidRDefault="001E6089" w:rsidP="001E6089">
      <w:pPr>
        <w:pStyle w:val="af0"/>
        <w:ind w:firstLine="480"/>
        <w:jc w:val="center"/>
      </w:pPr>
      <w:r w:rsidRPr="001E6089">
        <w:rPr>
          <w:position w:val="-10"/>
        </w:rPr>
        <w:object w:dxaOrig="980" w:dyaOrig="360" w14:anchorId="6BB9F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3pt;height:18.1pt" o:ole="">
            <v:imagedata r:id="rId8" o:title=""/>
          </v:shape>
          <o:OLEObject Type="Embed" ProgID="Equation.DSMT4" ShapeID="_x0000_i1025" DrawAspect="Content" ObjectID="_1566835631" r:id="rId9"/>
        </w:object>
      </w:r>
      <w:r>
        <w:t xml:space="preserve"> </w:t>
      </w:r>
      <w:r w:rsidR="003C07AA">
        <w:fldChar w:fldCharType="begin"/>
      </w:r>
      <w:r w:rsidR="003C07AA">
        <w:instrText xml:space="preserve"> MACROBUTTON MTPlaceRef \* MERGEFORMAT </w:instrText>
      </w:r>
      <w:r w:rsidR="003C07AA">
        <w:fldChar w:fldCharType="begin"/>
      </w:r>
      <w:r w:rsidR="003C07AA">
        <w:instrText xml:space="preserve"> SEQ MTEqn \h \* MERGEFORMAT </w:instrText>
      </w:r>
      <w:r w:rsidR="003C07AA">
        <w:fldChar w:fldCharType="end"/>
      </w:r>
      <w:r w:rsidR="003C07AA">
        <w:instrText>(</w:instrText>
      </w:r>
      <w:fldSimple w:instr=" SEQ MTChap \c \* Arabic \* MERGEFORMAT ">
        <w:r w:rsidR="00AA2457">
          <w:rPr>
            <w:noProof/>
          </w:rPr>
          <w:instrText>5</w:instrText>
        </w:r>
      </w:fldSimple>
      <w:r w:rsidR="003C07AA">
        <w:instrText>.</w:instrText>
      </w:r>
      <w:fldSimple w:instr=" SEQ MTEqn \c \* Arabic \* MERGEFORMAT ">
        <w:r w:rsidR="00AA2457">
          <w:rPr>
            <w:noProof/>
          </w:rPr>
          <w:instrText>1</w:instrText>
        </w:r>
      </w:fldSimple>
      <w:r w:rsidR="003C07AA">
        <w:instrText>)</w:instrText>
      </w:r>
      <w:r w:rsidR="003C07AA">
        <w:fldChar w:fldCharType="end"/>
      </w:r>
    </w:p>
    <w:p w14:paraId="1B4E8C69" w14:textId="5B1B3178" w:rsidR="001E6089" w:rsidRDefault="001E6089" w:rsidP="001E6089">
      <w:pPr>
        <w:pStyle w:val="af0"/>
        <w:ind w:firstLine="480"/>
        <w:jc w:val="center"/>
      </w:pPr>
      <w:r w:rsidRPr="001E6089">
        <w:rPr>
          <w:position w:val="-10"/>
        </w:rPr>
        <w:object w:dxaOrig="980" w:dyaOrig="360" w14:anchorId="57EE4F66">
          <v:shape id="_x0000_i1026" type="#_x0000_t75" style="width:49.3pt;height:18.1pt" o:ole="">
            <v:imagedata r:id="rId10" o:title=""/>
          </v:shape>
          <o:OLEObject Type="Embed" ProgID="Equation.DSMT4" ShapeID="_x0000_i1026" DrawAspect="Content" ObjectID="_1566835632" r:id="rId11"/>
        </w:object>
      </w:r>
      <w:r>
        <w:t xml:space="preserve"> </w:t>
      </w:r>
      <w:r w:rsidR="003C07AA">
        <w:fldChar w:fldCharType="begin"/>
      </w:r>
      <w:r w:rsidR="003C07AA">
        <w:instrText xml:space="preserve"> MACROBUTTON MTPlaceRef \* MERGEFORMAT </w:instrText>
      </w:r>
      <w:r w:rsidR="003C07AA">
        <w:fldChar w:fldCharType="begin"/>
      </w:r>
      <w:r w:rsidR="003C07AA">
        <w:instrText xml:space="preserve"> SEQ MTEqn \h \* MERGEFORMAT </w:instrText>
      </w:r>
      <w:r w:rsidR="003C07AA">
        <w:fldChar w:fldCharType="end"/>
      </w:r>
      <w:r w:rsidR="003C07AA">
        <w:instrText>(</w:instrText>
      </w:r>
      <w:fldSimple w:instr=" SEQ MTChap \c \* Arabic \* MERGEFORMAT ">
        <w:r w:rsidR="00AA2457">
          <w:rPr>
            <w:noProof/>
          </w:rPr>
          <w:instrText>5</w:instrText>
        </w:r>
      </w:fldSimple>
      <w:r w:rsidR="003C07AA">
        <w:instrText>.</w:instrText>
      </w:r>
      <w:fldSimple w:instr=" SEQ MTEqn \c \* Arabic \* MERGEFORMAT ">
        <w:r w:rsidR="00AA2457">
          <w:rPr>
            <w:noProof/>
          </w:rPr>
          <w:instrText>2</w:instrText>
        </w:r>
      </w:fldSimple>
      <w:r w:rsidR="003C07AA">
        <w:instrText>)</w:instrText>
      </w:r>
      <w:r w:rsidR="003C07AA">
        <w:fldChar w:fldCharType="end"/>
      </w:r>
      <w:bookmarkStart w:id="0" w:name="_GoBack"/>
      <w:bookmarkEnd w:id="0"/>
    </w:p>
    <w:p w14:paraId="2F6D51FE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1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一模型的求解</w:t>
      </w:r>
    </w:p>
    <w:p w14:paraId="0FEF3972" w14:textId="77777777" w:rsidR="00421E9D" w:rsidRPr="00421E9D" w:rsidRDefault="00421E9D" w:rsidP="00421E9D">
      <w:pPr>
        <w:pStyle w:val="af0"/>
        <w:ind w:firstLine="480"/>
      </w:pPr>
      <w:r w:rsidRPr="0080070B">
        <w:t>问题一</w:t>
      </w:r>
    </w:p>
    <w:p w14:paraId="677B786B" w14:textId="77777777" w:rsidR="00CF5AAC" w:rsidRDefault="00CF5AAC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建立与求解</w:t>
      </w:r>
    </w:p>
    <w:p w14:paraId="06C78EF2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30C386DF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的分析</w:t>
      </w:r>
    </w:p>
    <w:p w14:paraId="5819F240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766F67E6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建立</w:t>
      </w:r>
    </w:p>
    <w:p w14:paraId="2AF1DCEA" w14:textId="77777777" w:rsidR="00421E9D" w:rsidRPr="00421E9D" w:rsidRDefault="00421E9D" w:rsidP="00421E9D">
      <w:pPr>
        <w:pStyle w:val="af0"/>
        <w:ind w:firstLine="480"/>
      </w:pPr>
      <w:r w:rsidRPr="0080070B">
        <w:t>问题二</w:t>
      </w:r>
    </w:p>
    <w:p w14:paraId="1BB4C850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2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二模型的求解</w:t>
      </w:r>
    </w:p>
    <w:p w14:paraId="01756D99" w14:textId="77777777" w:rsidR="00C5787D" w:rsidRDefault="00421E9D" w:rsidP="00C5787D">
      <w:pPr>
        <w:pStyle w:val="af0"/>
        <w:ind w:firstLine="480"/>
      </w:pPr>
      <w:r w:rsidRPr="0080070B">
        <w:t>问题二</w:t>
      </w:r>
    </w:p>
    <w:p w14:paraId="10FA3378" w14:textId="77777777" w:rsidR="00CF5AAC" w:rsidRDefault="00CF5AAC" w:rsidP="00936668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建立与求解</w:t>
      </w:r>
    </w:p>
    <w:p w14:paraId="69952E80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1B25DAC7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1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的分析</w:t>
      </w:r>
    </w:p>
    <w:p w14:paraId="1646C03D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3349A3A0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2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建立</w:t>
      </w:r>
    </w:p>
    <w:p w14:paraId="2B170532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2D2F215D" w14:textId="77777777" w:rsidR="00CF5AAC" w:rsidRDefault="00CF5AAC" w:rsidP="00936668">
      <w:pPr>
        <w:pStyle w:val="3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80070B">
        <w:rPr>
          <w:rFonts w:ascii="Times New Roman" w:eastAsia="黑体" w:hAnsi="Times New Roman" w:cs="Times New Roman"/>
          <w:sz w:val="24"/>
          <w:szCs w:val="24"/>
        </w:rPr>
        <w:t>5.3.3</w:t>
      </w:r>
      <w:r w:rsidRPr="0080070B">
        <w:rPr>
          <w:rFonts w:ascii="Times New Roman" w:eastAsia="黑体" w:hAnsi="Times New Roman" w:cs="Times New Roman"/>
          <w:sz w:val="24"/>
          <w:szCs w:val="24"/>
        </w:rPr>
        <w:t>问题三模型的求解</w:t>
      </w:r>
    </w:p>
    <w:p w14:paraId="041FAA3B" w14:textId="77777777" w:rsidR="00421E9D" w:rsidRPr="00421E9D" w:rsidRDefault="00421E9D" w:rsidP="00421E9D">
      <w:pPr>
        <w:pStyle w:val="af0"/>
        <w:ind w:firstLine="480"/>
      </w:pPr>
      <w:r w:rsidRPr="0080070B">
        <w:t>问题三</w:t>
      </w:r>
    </w:p>
    <w:p w14:paraId="4DD24AD0" w14:textId="77777777" w:rsidR="00A80107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六、模型的检验</w:t>
      </w:r>
    </w:p>
    <w:p w14:paraId="178CDBF1" w14:textId="625B7460" w:rsidR="00C5787D" w:rsidRDefault="00421E9D" w:rsidP="00C5787D">
      <w:pPr>
        <w:pStyle w:val="af0"/>
        <w:ind w:firstLine="480"/>
      </w:pPr>
      <w:r w:rsidRPr="0080070B">
        <w:t>模型的检验</w:t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Section (Next)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h \* MERGEFORMAT </w:instrText>
      </w:r>
      <w:r w:rsidR="003C07AA">
        <w:fldChar w:fldCharType="end"/>
      </w:r>
      <w:r w:rsidR="003C07AA">
        <w:fldChar w:fldCharType="end"/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Section (Next)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h \* MERGEFORMAT </w:instrText>
      </w:r>
      <w:r w:rsidR="003C07AA">
        <w:fldChar w:fldCharType="end"/>
      </w:r>
      <w:r w:rsidR="003C07AA">
        <w:fldChar w:fldCharType="end"/>
      </w:r>
      <w:r w:rsidR="003C07AA">
        <w:fldChar w:fldCharType="begin"/>
      </w:r>
      <w:r w:rsidR="003C07AA">
        <w:instrText xml:space="preserve"> MACROBUTTON MTEditEquationSection2 </w:instrText>
      </w:r>
      <w:r w:rsidR="003C07AA" w:rsidRPr="003C07AA">
        <w:rPr>
          <w:rStyle w:val="MTEquationSection"/>
        </w:rPr>
        <w:instrText>Equation Chapter (Next) Section 1</w:instrText>
      </w:r>
      <w:r w:rsidR="003C07AA">
        <w:fldChar w:fldCharType="begin"/>
      </w:r>
      <w:r w:rsidR="003C07AA">
        <w:instrText xml:space="preserve"> SEQ MTEqn \r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Sec \r 1 \h \* MERGEFORMAT </w:instrText>
      </w:r>
      <w:r w:rsidR="003C07AA">
        <w:fldChar w:fldCharType="end"/>
      </w:r>
      <w:r w:rsidR="003C07AA">
        <w:fldChar w:fldCharType="begin"/>
      </w:r>
      <w:r w:rsidR="003C07AA">
        <w:instrText xml:space="preserve"> SEQ MTChap \h \* MERGEFORMAT </w:instrText>
      </w:r>
      <w:r w:rsidR="003C07AA">
        <w:fldChar w:fldCharType="end"/>
      </w:r>
      <w:r w:rsidR="003C07AA">
        <w:fldChar w:fldCharType="end"/>
      </w:r>
    </w:p>
    <w:p w14:paraId="10B94135" w14:textId="0B15C3DC" w:rsidR="00AA2457" w:rsidRDefault="00AA2457" w:rsidP="00C5787D">
      <w:pPr>
        <w:pStyle w:val="af0"/>
        <w:ind w:firstLine="480"/>
      </w:pPr>
      <w:r>
        <w:rPr>
          <w:rFonts w:hint="eastAsia"/>
        </w:rPr>
        <w:t>对于第</w:t>
      </w:r>
      <w:r>
        <w:rPr>
          <w:rFonts w:hint="eastAsia"/>
        </w:rPr>
        <w:t>6</w:t>
      </w:r>
      <w:r>
        <w:rPr>
          <w:rFonts w:hint="eastAsia"/>
        </w:rPr>
        <w:t>章的编号</w:t>
      </w:r>
    </w:p>
    <w:p w14:paraId="5D0778F5" w14:textId="1DAF5AC0" w:rsidR="00AA2457" w:rsidRDefault="00AA2457" w:rsidP="00C5787D">
      <w:pPr>
        <w:pStyle w:val="af0"/>
        <w:ind w:firstLine="48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B3936B0" wp14:editId="0CF3EDF5">
            <wp:extent cx="2768742" cy="2013053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68742" cy="2013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80BA7" w14:textId="24980AB3" w:rsidR="003C07AA" w:rsidRPr="00421E9D" w:rsidRDefault="001E6089" w:rsidP="003C07AA">
      <w:pPr>
        <w:pStyle w:val="af0"/>
        <w:ind w:firstLine="480"/>
        <w:jc w:val="center"/>
        <w:rPr>
          <w:rFonts w:hint="eastAsia"/>
        </w:rPr>
      </w:pPr>
      <w:r w:rsidRPr="001E6089">
        <w:rPr>
          <w:position w:val="-10"/>
        </w:rPr>
        <w:object w:dxaOrig="980" w:dyaOrig="360" w14:anchorId="6C68CEFF">
          <v:shape id="_x0000_i1027" type="#_x0000_t75" style="width:49.3pt;height:18.1pt" o:ole="">
            <v:imagedata r:id="rId13" o:title=""/>
          </v:shape>
          <o:OLEObject Type="Embed" ProgID="Equation.DSMT4" ShapeID="_x0000_i1027" DrawAspect="Content" ObjectID="_1566835633" r:id="rId14"/>
        </w:object>
      </w:r>
      <w:r w:rsidR="003C07AA">
        <w:fldChar w:fldCharType="begin"/>
      </w:r>
      <w:r w:rsidR="003C07AA">
        <w:instrText xml:space="preserve"> MACROBUTTON MTPlaceRef \* MERGEFORMAT </w:instrText>
      </w:r>
      <w:r w:rsidR="003C07AA">
        <w:fldChar w:fldCharType="begin"/>
      </w:r>
      <w:r w:rsidR="003C07AA">
        <w:instrText xml:space="preserve"> SEQ MTEqn \h \* MERGEFORMAT </w:instrText>
      </w:r>
      <w:r w:rsidR="003C07AA">
        <w:fldChar w:fldCharType="end"/>
      </w:r>
      <w:r w:rsidR="003C07AA">
        <w:instrText>(</w:instrText>
      </w:r>
      <w:fldSimple w:instr=" SEQ MTChap \c \* Arabic \* MERGEFORMAT ">
        <w:r w:rsidR="00AA2457">
          <w:rPr>
            <w:noProof/>
          </w:rPr>
          <w:instrText>6</w:instrText>
        </w:r>
      </w:fldSimple>
      <w:r w:rsidR="003C07AA">
        <w:instrText>.</w:instrText>
      </w:r>
      <w:fldSimple w:instr=" SEQ MTEqn \c \* Arabic \* MERGEFORMAT ">
        <w:r w:rsidR="00AA2457">
          <w:rPr>
            <w:noProof/>
          </w:rPr>
          <w:instrText>1</w:instrText>
        </w:r>
      </w:fldSimple>
      <w:r w:rsidR="003C07AA">
        <w:instrText>)</w:instrText>
      </w:r>
      <w:r w:rsidR="003C07AA">
        <w:fldChar w:fldCharType="end"/>
      </w:r>
    </w:p>
    <w:p w14:paraId="1B10FE7A" w14:textId="77777777" w:rsidR="00981AD3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七、模型的优缺点分析</w:t>
      </w:r>
      <w:r w:rsidR="00981AD3" w:rsidRPr="0080070B">
        <w:rPr>
          <w:rFonts w:ascii="Times New Roman" w:eastAsia="黑体" w:hAnsi="Times New Roman" w:cs="Times New Roman"/>
          <w:sz w:val="28"/>
          <w:szCs w:val="28"/>
        </w:rPr>
        <w:t>、模型的推广</w:t>
      </w:r>
    </w:p>
    <w:p w14:paraId="75FF4996" w14:textId="77777777" w:rsidR="00421E9D" w:rsidRDefault="00421E9D" w:rsidP="00C5787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1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优点</w:t>
      </w:r>
    </w:p>
    <w:p w14:paraId="5DB6F354" w14:textId="77777777" w:rsidR="00421E9D" w:rsidRPr="00C5787D" w:rsidRDefault="00421E9D" w:rsidP="00C5787D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优点</w:t>
      </w:r>
    </w:p>
    <w:p w14:paraId="4EA1D6D3" w14:textId="77777777" w:rsidR="00421E9D" w:rsidRPr="00C5787D" w:rsidRDefault="00421E9D" w:rsidP="00C5787D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  <w:szCs w:val="24"/>
        </w:rPr>
        <w:t>优点</w:t>
      </w:r>
    </w:p>
    <w:p w14:paraId="31BB396A" w14:textId="77777777" w:rsidR="00421E9D" w:rsidRPr="00C5787D" w:rsidRDefault="00C5787D" w:rsidP="00C5787D">
      <w:pPr>
        <w:pStyle w:val="a7"/>
        <w:numPr>
          <w:ilvl w:val="0"/>
          <w:numId w:val="10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  <w:szCs w:val="24"/>
        </w:rPr>
        <w:t>优点</w:t>
      </w:r>
    </w:p>
    <w:p w14:paraId="76966C66" w14:textId="77777777" w:rsidR="00421E9D" w:rsidRDefault="00421E9D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2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缺点</w:t>
      </w:r>
    </w:p>
    <w:p w14:paraId="03C97D8B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63E1F3F8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6E594CF4" w14:textId="77777777" w:rsidR="00C5787D" w:rsidRPr="00C5787D" w:rsidRDefault="00C5787D" w:rsidP="00C5787D">
      <w:pPr>
        <w:pStyle w:val="a7"/>
        <w:numPr>
          <w:ilvl w:val="0"/>
          <w:numId w:val="11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缺点</w:t>
      </w:r>
    </w:p>
    <w:p w14:paraId="72EA2100" w14:textId="77777777" w:rsidR="00421E9D" w:rsidRDefault="00421E9D" w:rsidP="00421E9D">
      <w:pPr>
        <w:pStyle w:val="2"/>
        <w:spacing w:before="120" w:after="120" w:line="240" w:lineRule="auto"/>
        <w:rPr>
          <w:rFonts w:ascii="Times New Roman" w:eastAsia="黑体" w:hAnsi="Times New Roman" w:cs="Times New Roman"/>
          <w:sz w:val="24"/>
          <w:szCs w:val="24"/>
        </w:rPr>
      </w:pPr>
      <w:r w:rsidRPr="00421E9D">
        <w:rPr>
          <w:rFonts w:ascii="Times New Roman" w:eastAsia="黑体" w:hAnsi="Times New Roman" w:cs="Times New Roman"/>
          <w:sz w:val="24"/>
          <w:szCs w:val="24"/>
        </w:rPr>
        <w:t>7.3</w:t>
      </w:r>
      <w:r w:rsidRPr="00421E9D">
        <w:rPr>
          <w:rFonts w:ascii="Times New Roman" w:eastAsia="黑体" w:hAnsi="Times New Roman" w:cs="Times New Roman"/>
          <w:sz w:val="24"/>
          <w:szCs w:val="24"/>
        </w:rPr>
        <w:t>模型的推广</w:t>
      </w:r>
    </w:p>
    <w:p w14:paraId="1B0100A7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1082BFB1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0300A58C" w14:textId="77777777" w:rsidR="00C5787D" w:rsidRPr="00C5787D" w:rsidRDefault="00C5787D" w:rsidP="00C5787D">
      <w:pPr>
        <w:pStyle w:val="a7"/>
        <w:numPr>
          <w:ilvl w:val="0"/>
          <w:numId w:val="12"/>
        </w:numPr>
        <w:ind w:left="0" w:firstLine="480"/>
        <w:rPr>
          <w:rFonts w:ascii="Times New Roman" w:hAnsi="Times New Roman" w:cs="Times New Roman"/>
        </w:rPr>
      </w:pPr>
      <w:r w:rsidRPr="00C5787D">
        <w:rPr>
          <w:rFonts w:ascii="Times New Roman" w:hAnsi="Times New Roman" w:cs="Times New Roman"/>
        </w:rPr>
        <w:t>推广</w:t>
      </w:r>
    </w:p>
    <w:p w14:paraId="4ADBA0D5" w14:textId="77777777" w:rsidR="00421E9D" w:rsidRDefault="00A80107" w:rsidP="00421E9D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t>八、</w:t>
      </w:r>
      <w:r w:rsidR="00981AD3" w:rsidRPr="0080070B">
        <w:rPr>
          <w:rFonts w:ascii="Times New Roman" w:eastAsia="黑体" w:hAnsi="Times New Roman" w:cs="Times New Roman"/>
          <w:sz w:val="28"/>
          <w:szCs w:val="28"/>
        </w:rPr>
        <w:t>参考文献</w:t>
      </w:r>
    </w:p>
    <w:p w14:paraId="66B5F554" w14:textId="77777777" w:rsidR="00C64D33" w:rsidRPr="00B626E9" w:rsidRDefault="00C64D33" w:rsidP="00B626E9">
      <w:pPr>
        <w:pStyle w:val="a7"/>
        <w:numPr>
          <w:ilvl w:val="0"/>
          <w:numId w:val="13"/>
        </w:numPr>
        <w:ind w:left="0" w:firstLineChars="0" w:firstLine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6D918236" w14:textId="77777777" w:rsidR="00B626E9" w:rsidRPr="00B626E9" w:rsidRDefault="00B626E9" w:rsidP="00B626E9">
      <w:pPr>
        <w:pStyle w:val="a7"/>
        <w:numPr>
          <w:ilvl w:val="0"/>
          <w:numId w:val="13"/>
        </w:numPr>
        <w:ind w:firstLineChars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023D44A3" w14:textId="77777777" w:rsidR="00B626E9" w:rsidRPr="00B626E9" w:rsidRDefault="00B626E9" w:rsidP="00B626E9">
      <w:pPr>
        <w:pStyle w:val="a7"/>
        <w:numPr>
          <w:ilvl w:val="0"/>
          <w:numId w:val="13"/>
        </w:numPr>
        <w:ind w:firstLineChars="0"/>
        <w:rPr>
          <w:rFonts w:ascii="Times New Roman" w:hAnsi="Times New Roman" w:cs="Times New Roman"/>
        </w:rPr>
      </w:pPr>
      <w:r w:rsidRPr="00B626E9">
        <w:rPr>
          <w:rFonts w:ascii="Times New Roman" w:hAnsi="Times New Roman" w:cs="Times New Roman"/>
        </w:rPr>
        <w:t>参考文献</w:t>
      </w:r>
    </w:p>
    <w:p w14:paraId="037ECDCD" w14:textId="77777777" w:rsidR="00421E9D" w:rsidRPr="00421E9D" w:rsidRDefault="00421E9D" w:rsidP="00421E9D">
      <w:pPr>
        <w:widowControl/>
        <w:jc w:val="left"/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br w:type="page"/>
      </w:r>
    </w:p>
    <w:p w14:paraId="32A9E7E0" w14:textId="77777777" w:rsidR="00A80107" w:rsidRPr="0080070B" w:rsidRDefault="00A80107" w:rsidP="00936668">
      <w:pPr>
        <w:pStyle w:val="1"/>
        <w:spacing w:before="240" w:after="240" w:line="240" w:lineRule="auto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80070B">
        <w:rPr>
          <w:rFonts w:ascii="Times New Roman" w:eastAsia="黑体" w:hAnsi="Times New Roman" w:cs="Times New Roman"/>
          <w:sz w:val="28"/>
          <w:szCs w:val="28"/>
        </w:rPr>
        <w:lastRenderedPageBreak/>
        <w:t>九、附录</w:t>
      </w:r>
    </w:p>
    <w:p w14:paraId="3B3141E6" w14:textId="77777777" w:rsidR="00A80107" w:rsidRPr="0080070B" w:rsidRDefault="00A80107" w:rsidP="009601FC">
      <w:pPr>
        <w:jc w:val="center"/>
        <w:rPr>
          <w:rFonts w:ascii="Times New Roman" w:hAnsi="Times New Roman" w:cs="Times New Roman"/>
        </w:rPr>
      </w:pPr>
    </w:p>
    <w:sectPr w:rsidR="00A80107" w:rsidRPr="0080070B" w:rsidSect="00AC40AB">
      <w:headerReference w:type="default" r:id="rId15"/>
      <w:footerReference w:type="default" r:id="rId16"/>
      <w:pgSz w:w="11906" w:h="16838"/>
      <w:pgMar w:top="1440" w:right="1800" w:bottom="1440" w:left="1800" w:header="851" w:footer="794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9ACE6C" w14:textId="77777777" w:rsidR="00C40032" w:rsidRDefault="00C40032" w:rsidP="00F62209">
      <w:r>
        <w:separator/>
      </w:r>
    </w:p>
    <w:p w14:paraId="6BEDE01F" w14:textId="77777777" w:rsidR="00C40032" w:rsidRDefault="00C40032"/>
  </w:endnote>
  <w:endnote w:type="continuationSeparator" w:id="0">
    <w:p w14:paraId="07508444" w14:textId="77777777" w:rsidR="00C40032" w:rsidRDefault="00C40032" w:rsidP="00F62209">
      <w:r>
        <w:continuationSeparator/>
      </w:r>
    </w:p>
    <w:p w14:paraId="36EED1D0" w14:textId="77777777" w:rsidR="00C40032" w:rsidRDefault="00C4003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1864002"/>
      <w:docPartObj>
        <w:docPartGallery w:val="Page Numbers (Bottom of Page)"/>
        <w:docPartUnique/>
      </w:docPartObj>
    </w:sdtPr>
    <w:sdtEndPr/>
    <w:sdtContent>
      <w:p w14:paraId="0B1D94AD" w14:textId="75A8C7A4" w:rsidR="00E4748D" w:rsidRDefault="00E4748D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A2457" w:rsidRPr="00AA2457">
          <w:rPr>
            <w:noProof/>
            <w:lang w:val="zh-CN"/>
          </w:rPr>
          <w:t>-</w:t>
        </w:r>
        <w:r w:rsidR="00AA2457">
          <w:rPr>
            <w:noProof/>
          </w:rPr>
          <w:t xml:space="preserve"> 3 -</w:t>
        </w:r>
        <w:r>
          <w:fldChar w:fldCharType="end"/>
        </w:r>
      </w:p>
    </w:sdtContent>
  </w:sdt>
  <w:p w14:paraId="08DD5C03" w14:textId="77777777" w:rsidR="008F6CED" w:rsidRDefault="008F6CE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14D73E" w14:textId="77777777" w:rsidR="00C40032" w:rsidRDefault="00C40032" w:rsidP="00F62209">
      <w:r>
        <w:separator/>
      </w:r>
    </w:p>
    <w:p w14:paraId="36923493" w14:textId="77777777" w:rsidR="00C40032" w:rsidRDefault="00C40032"/>
  </w:footnote>
  <w:footnote w:type="continuationSeparator" w:id="0">
    <w:p w14:paraId="395F4CCF" w14:textId="77777777" w:rsidR="00C40032" w:rsidRDefault="00C40032" w:rsidP="00F62209">
      <w:r>
        <w:continuationSeparator/>
      </w:r>
    </w:p>
    <w:p w14:paraId="18126E3A" w14:textId="77777777" w:rsidR="00C40032" w:rsidRDefault="00C4003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DAFF82" w14:textId="77777777" w:rsidR="003D080B" w:rsidRPr="003D080B" w:rsidRDefault="003D080B" w:rsidP="003D080B"/>
  <w:p w14:paraId="12890FBF" w14:textId="77777777" w:rsidR="008F6CED" w:rsidRDefault="008F6CED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60D93"/>
    <w:multiLevelType w:val="hybridMultilevel"/>
    <w:tmpl w:val="3636270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0A75FB"/>
    <w:multiLevelType w:val="hybridMultilevel"/>
    <w:tmpl w:val="4B6E1DBA"/>
    <w:lvl w:ilvl="0" w:tplc="3D2E909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98262B"/>
    <w:multiLevelType w:val="hybridMultilevel"/>
    <w:tmpl w:val="F64672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112DA8"/>
    <w:multiLevelType w:val="hybridMultilevel"/>
    <w:tmpl w:val="5F96928C"/>
    <w:lvl w:ilvl="0" w:tplc="61ECF60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0351E4"/>
    <w:multiLevelType w:val="hybridMultilevel"/>
    <w:tmpl w:val="E1E25A76"/>
    <w:lvl w:ilvl="0" w:tplc="198693EA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D577B82"/>
    <w:multiLevelType w:val="hybridMultilevel"/>
    <w:tmpl w:val="E7FC3926"/>
    <w:lvl w:ilvl="0" w:tplc="744271CA">
      <w:start w:val="1"/>
      <w:numFmt w:val="decimal"/>
      <w:suff w:val="space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8FE6FBC"/>
    <w:multiLevelType w:val="hybridMultilevel"/>
    <w:tmpl w:val="943AFBB4"/>
    <w:lvl w:ilvl="0" w:tplc="61ECF60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6D621D5"/>
    <w:multiLevelType w:val="hybridMultilevel"/>
    <w:tmpl w:val="DC2E818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A72508"/>
    <w:multiLevelType w:val="hybridMultilevel"/>
    <w:tmpl w:val="3636270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059785A"/>
    <w:multiLevelType w:val="hybridMultilevel"/>
    <w:tmpl w:val="0B96E0B4"/>
    <w:lvl w:ilvl="0" w:tplc="3D5A3AD2">
      <w:start w:val="1"/>
      <w:numFmt w:val="decimal"/>
      <w:suff w:val="nothing"/>
      <w:lvlText w:val="[%1]"/>
      <w:lvlJc w:val="left"/>
      <w:pPr>
        <w:ind w:left="420" w:hanging="420"/>
      </w:pPr>
      <w:rPr>
        <w:rFonts w:ascii="宋体" w:eastAsia="宋体" w:hAnsi="宋体"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ind w:left="273" w:hanging="420"/>
      </w:pPr>
    </w:lvl>
    <w:lvl w:ilvl="2" w:tplc="0409001B" w:tentative="1">
      <w:start w:val="1"/>
      <w:numFmt w:val="lowerRoman"/>
      <w:lvlText w:val="%3."/>
      <w:lvlJc w:val="right"/>
      <w:pPr>
        <w:ind w:left="693" w:hanging="420"/>
      </w:pPr>
    </w:lvl>
    <w:lvl w:ilvl="3" w:tplc="0409000F" w:tentative="1">
      <w:start w:val="1"/>
      <w:numFmt w:val="decimal"/>
      <w:lvlText w:val="%4."/>
      <w:lvlJc w:val="left"/>
      <w:pPr>
        <w:ind w:left="1113" w:hanging="420"/>
      </w:pPr>
    </w:lvl>
    <w:lvl w:ilvl="4" w:tplc="04090019" w:tentative="1">
      <w:start w:val="1"/>
      <w:numFmt w:val="lowerLetter"/>
      <w:lvlText w:val="%5)"/>
      <w:lvlJc w:val="left"/>
      <w:pPr>
        <w:ind w:left="1533" w:hanging="420"/>
      </w:pPr>
    </w:lvl>
    <w:lvl w:ilvl="5" w:tplc="0409001B" w:tentative="1">
      <w:start w:val="1"/>
      <w:numFmt w:val="lowerRoman"/>
      <w:lvlText w:val="%6."/>
      <w:lvlJc w:val="right"/>
      <w:pPr>
        <w:ind w:left="1953" w:hanging="420"/>
      </w:pPr>
    </w:lvl>
    <w:lvl w:ilvl="6" w:tplc="0409000F" w:tentative="1">
      <w:start w:val="1"/>
      <w:numFmt w:val="decimal"/>
      <w:lvlText w:val="%7."/>
      <w:lvlJc w:val="left"/>
      <w:pPr>
        <w:ind w:left="2373" w:hanging="420"/>
      </w:pPr>
    </w:lvl>
    <w:lvl w:ilvl="7" w:tplc="04090019" w:tentative="1">
      <w:start w:val="1"/>
      <w:numFmt w:val="lowerLetter"/>
      <w:lvlText w:val="%8)"/>
      <w:lvlJc w:val="left"/>
      <w:pPr>
        <w:ind w:left="2793" w:hanging="420"/>
      </w:pPr>
    </w:lvl>
    <w:lvl w:ilvl="8" w:tplc="0409001B" w:tentative="1">
      <w:start w:val="1"/>
      <w:numFmt w:val="lowerRoman"/>
      <w:lvlText w:val="%9."/>
      <w:lvlJc w:val="right"/>
      <w:pPr>
        <w:ind w:left="3213" w:hanging="420"/>
      </w:pPr>
    </w:lvl>
  </w:abstractNum>
  <w:abstractNum w:abstractNumId="10" w15:restartNumberingAfterBreak="0">
    <w:nsid w:val="71604A5A"/>
    <w:multiLevelType w:val="hybridMultilevel"/>
    <w:tmpl w:val="2AB4B564"/>
    <w:lvl w:ilvl="0" w:tplc="198693EA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20046FA"/>
    <w:multiLevelType w:val="hybridMultilevel"/>
    <w:tmpl w:val="D3726DF2"/>
    <w:lvl w:ilvl="0" w:tplc="04C8A7A4">
      <w:start w:val="1"/>
      <w:numFmt w:val="chineseCountingThousand"/>
      <w:suff w:val="nothing"/>
      <w:lvlText w:val="%1、"/>
      <w:lvlJc w:val="left"/>
      <w:pPr>
        <w:ind w:left="3812" w:hanging="55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00" w:hanging="420"/>
      </w:pPr>
    </w:lvl>
    <w:lvl w:ilvl="2" w:tplc="0409001B" w:tentative="1">
      <w:start w:val="1"/>
      <w:numFmt w:val="lowerRoman"/>
      <w:lvlText w:val="%3."/>
      <w:lvlJc w:val="right"/>
      <w:pPr>
        <w:ind w:left="4520" w:hanging="420"/>
      </w:pPr>
    </w:lvl>
    <w:lvl w:ilvl="3" w:tplc="0409000F" w:tentative="1">
      <w:start w:val="1"/>
      <w:numFmt w:val="decimal"/>
      <w:lvlText w:val="%4."/>
      <w:lvlJc w:val="left"/>
      <w:pPr>
        <w:ind w:left="4940" w:hanging="420"/>
      </w:pPr>
    </w:lvl>
    <w:lvl w:ilvl="4" w:tplc="04090019" w:tentative="1">
      <w:start w:val="1"/>
      <w:numFmt w:val="lowerLetter"/>
      <w:lvlText w:val="%5)"/>
      <w:lvlJc w:val="left"/>
      <w:pPr>
        <w:ind w:left="5360" w:hanging="420"/>
      </w:pPr>
    </w:lvl>
    <w:lvl w:ilvl="5" w:tplc="0409001B" w:tentative="1">
      <w:start w:val="1"/>
      <w:numFmt w:val="lowerRoman"/>
      <w:lvlText w:val="%6."/>
      <w:lvlJc w:val="right"/>
      <w:pPr>
        <w:ind w:left="5780" w:hanging="420"/>
      </w:pPr>
    </w:lvl>
    <w:lvl w:ilvl="6" w:tplc="0409000F" w:tentative="1">
      <w:start w:val="1"/>
      <w:numFmt w:val="decimal"/>
      <w:lvlText w:val="%7."/>
      <w:lvlJc w:val="left"/>
      <w:pPr>
        <w:ind w:left="6200" w:hanging="420"/>
      </w:pPr>
    </w:lvl>
    <w:lvl w:ilvl="7" w:tplc="04090019" w:tentative="1">
      <w:start w:val="1"/>
      <w:numFmt w:val="lowerLetter"/>
      <w:lvlText w:val="%8)"/>
      <w:lvlJc w:val="left"/>
      <w:pPr>
        <w:ind w:left="6620" w:hanging="420"/>
      </w:pPr>
    </w:lvl>
    <w:lvl w:ilvl="8" w:tplc="0409001B" w:tentative="1">
      <w:start w:val="1"/>
      <w:numFmt w:val="lowerRoman"/>
      <w:lvlText w:val="%9."/>
      <w:lvlJc w:val="right"/>
      <w:pPr>
        <w:ind w:left="7040" w:hanging="420"/>
      </w:pPr>
    </w:lvl>
  </w:abstractNum>
  <w:abstractNum w:abstractNumId="12" w15:restartNumberingAfterBreak="0">
    <w:nsid w:val="79032E03"/>
    <w:multiLevelType w:val="hybridMultilevel"/>
    <w:tmpl w:val="AE1CF1C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4"/>
  </w:num>
  <w:num w:numId="3">
    <w:abstractNumId w:val="2"/>
  </w:num>
  <w:num w:numId="4">
    <w:abstractNumId w:val="10"/>
  </w:num>
  <w:num w:numId="5">
    <w:abstractNumId w:val="5"/>
  </w:num>
  <w:num w:numId="6">
    <w:abstractNumId w:val="9"/>
  </w:num>
  <w:num w:numId="7">
    <w:abstractNumId w:val="1"/>
  </w:num>
  <w:num w:numId="8">
    <w:abstractNumId w:val="3"/>
  </w:num>
  <w:num w:numId="9">
    <w:abstractNumId w:val="12"/>
  </w:num>
  <w:num w:numId="10">
    <w:abstractNumId w:val="7"/>
  </w:num>
  <w:num w:numId="11">
    <w:abstractNumId w:val="0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0107"/>
    <w:rsid w:val="00022E7B"/>
    <w:rsid w:val="000B38FD"/>
    <w:rsid w:val="00126C73"/>
    <w:rsid w:val="00143AC9"/>
    <w:rsid w:val="001E6089"/>
    <w:rsid w:val="002B1BEC"/>
    <w:rsid w:val="003C07AA"/>
    <w:rsid w:val="003D080B"/>
    <w:rsid w:val="003F0F9A"/>
    <w:rsid w:val="00421E9D"/>
    <w:rsid w:val="00432F49"/>
    <w:rsid w:val="00597327"/>
    <w:rsid w:val="005B1EC2"/>
    <w:rsid w:val="005D3E16"/>
    <w:rsid w:val="00635E77"/>
    <w:rsid w:val="0073098E"/>
    <w:rsid w:val="007754EE"/>
    <w:rsid w:val="007A6B67"/>
    <w:rsid w:val="0080070B"/>
    <w:rsid w:val="008816D8"/>
    <w:rsid w:val="008F6CED"/>
    <w:rsid w:val="00936668"/>
    <w:rsid w:val="009601FC"/>
    <w:rsid w:val="00981AD3"/>
    <w:rsid w:val="00A80107"/>
    <w:rsid w:val="00A9560E"/>
    <w:rsid w:val="00AA2457"/>
    <w:rsid w:val="00AC40AB"/>
    <w:rsid w:val="00B06F4A"/>
    <w:rsid w:val="00B626E9"/>
    <w:rsid w:val="00BB6119"/>
    <w:rsid w:val="00C40032"/>
    <w:rsid w:val="00C5787D"/>
    <w:rsid w:val="00C64D33"/>
    <w:rsid w:val="00CF5AAC"/>
    <w:rsid w:val="00D1035E"/>
    <w:rsid w:val="00D802CD"/>
    <w:rsid w:val="00DC371F"/>
    <w:rsid w:val="00E4748D"/>
    <w:rsid w:val="00F161A3"/>
    <w:rsid w:val="00F62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11C73C"/>
  <w15:chartTrackingRefBased/>
  <w15:docId w15:val="{59306313-166A-471E-9FB6-674583536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816D8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A801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622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D080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8010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A8010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8816D8"/>
    <w:pPr>
      <w:spacing w:before="240" w:after="60" w:line="312" w:lineRule="auto"/>
      <w:jc w:val="center"/>
      <w:outlineLvl w:val="1"/>
    </w:pPr>
    <w:rPr>
      <w:rFonts w:eastAsia="黑体"/>
      <w:b/>
      <w:bCs/>
      <w:kern w:val="28"/>
      <w:sz w:val="28"/>
      <w:szCs w:val="32"/>
    </w:rPr>
  </w:style>
  <w:style w:type="character" w:customStyle="1" w:styleId="a6">
    <w:name w:val="副标题 字符"/>
    <w:basedOn w:val="a0"/>
    <w:link w:val="a5"/>
    <w:uiPriority w:val="11"/>
    <w:rsid w:val="008816D8"/>
    <w:rPr>
      <w:rFonts w:eastAsia="黑体"/>
      <w:b/>
      <w:bCs/>
      <w:kern w:val="28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A8010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6220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F62209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F622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F62209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F622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F62209"/>
    <w:rPr>
      <w:sz w:val="18"/>
      <w:szCs w:val="18"/>
    </w:rPr>
  </w:style>
  <w:style w:type="table" w:styleId="ac">
    <w:name w:val="Table Grid"/>
    <w:basedOn w:val="a1"/>
    <w:uiPriority w:val="39"/>
    <w:rsid w:val="003D08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3D080B"/>
    <w:rPr>
      <w:b/>
      <w:bCs/>
      <w:sz w:val="32"/>
      <w:szCs w:val="32"/>
    </w:rPr>
  </w:style>
  <w:style w:type="paragraph" w:styleId="ad">
    <w:name w:val="endnote text"/>
    <w:basedOn w:val="a"/>
    <w:link w:val="ae"/>
    <w:uiPriority w:val="99"/>
    <w:semiHidden/>
    <w:unhideWhenUsed/>
    <w:rsid w:val="00981AD3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981AD3"/>
  </w:style>
  <w:style w:type="character" w:styleId="af">
    <w:name w:val="endnote reference"/>
    <w:basedOn w:val="a0"/>
    <w:uiPriority w:val="99"/>
    <w:semiHidden/>
    <w:unhideWhenUsed/>
    <w:rsid w:val="00981AD3"/>
    <w:rPr>
      <w:vertAlign w:val="superscript"/>
    </w:rPr>
  </w:style>
  <w:style w:type="paragraph" w:styleId="af0">
    <w:name w:val="No Spacing"/>
    <w:link w:val="af1"/>
    <w:uiPriority w:val="1"/>
    <w:qFormat/>
    <w:rsid w:val="0073098E"/>
    <w:pPr>
      <w:widowControl w:val="0"/>
      <w:ind w:firstLineChars="200" w:firstLine="200"/>
      <w:jc w:val="both"/>
    </w:pPr>
    <w:rPr>
      <w:rFonts w:eastAsia="宋体"/>
      <w:sz w:val="24"/>
    </w:rPr>
  </w:style>
  <w:style w:type="paragraph" w:styleId="af2">
    <w:name w:val="caption"/>
    <w:basedOn w:val="a"/>
    <w:next w:val="a"/>
    <w:uiPriority w:val="35"/>
    <w:unhideWhenUsed/>
    <w:qFormat/>
    <w:rsid w:val="00C5787D"/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F161A3"/>
    <w:rPr>
      <w:rFonts w:ascii="Times New Roman" w:eastAsia="黑体" w:hAnsi="Times New Roman" w:cs="Times New Roman"/>
      <w:vanish/>
      <w:color w:val="FF0000"/>
    </w:rPr>
  </w:style>
  <w:style w:type="paragraph" w:customStyle="1" w:styleId="af3">
    <w:name w:val="公式"/>
    <w:basedOn w:val="af0"/>
    <w:link w:val="af4"/>
    <w:rsid w:val="002B1BEC"/>
    <w:pPr>
      <w:tabs>
        <w:tab w:val="right" w:pos="7680"/>
      </w:tabs>
      <w:ind w:firstLineChars="0" w:firstLine="0"/>
    </w:pPr>
  </w:style>
  <w:style w:type="character" w:styleId="af5">
    <w:name w:val="annotation reference"/>
    <w:basedOn w:val="a0"/>
    <w:uiPriority w:val="99"/>
    <w:semiHidden/>
    <w:unhideWhenUsed/>
    <w:rsid w:val="00DC371F"/>
    <w:rPr>
      <w:sz w:val="21"/>
      <w:szCs w:val="21"/>
    </w:rPr>
  </w:style>
  <w:style w:type="character" w:customStyle="1" w:styleId="af1">
    <w:name w:val="无间隔 字符"/>
    <w:basedOn w:val="a0"/>
    <w:link w:val="af0"/>
    <w:uiPriority w:val="1"/>
    <w:rsid w:val="002B1BEC"/>
    <w:rPr>
      <w:rFonts w:eastAsia="宋体"/>
      <w:sz w:val="24"/>
    </w:rPr>
  </w:style>
  <w:style w:type="character" w:customStyle="1" w:styleId="af4">
    <w:name w:val="公式 字符"/>
    <w:basedOn w:val="af1"/>
    <w:link w:val="af3"/>
    <w:rsid w:val="002B1BEC"/>
    <w:rPr>
      <w:rFonts w:eastAsia="宋体"/>
      <w:sz w:val="24"/>
    </w:rPr>
  </w:style>
  <w:style w:type="paragraph" w:styleId="af6">
    <w:name w:val="annotation text"/>
    <w:basedOn w:val="a"/>
    <w:link w:val="af7"/>
    <w:uiPriority w:val="99"/>
    <w:semiHidden/>
    <w:unhideWhenUsed/>
    <w:rsid w:val="00DC371F"/>
    <w:pPr>
      <w:jc w:val="left"/>
    </w:pPr>
  </w:style>
  <w:style w:type="character" w:customStyle="1" w:styleId="af7">
    <w:name w:val="批注文字 字符"/>
    <w:basedOn w:val="a0"/>
    <w:link w:val="af6"/>
    <w:uiPriority w:val="99"/>
    <w:semiHidden/>
    <w:rsid w:val="00DC371F"/>
    <w:rPr>
      <w:rFonts w:eastAsia="宋体"/>
      <w:sz w:val="24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DC371F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DC371F"/>
    <w:rPr>
      <w:rFonts w:eastAsia="宋体"/>
      <w:b/>
      <w:bCs/>
      <w:sz w:val="24"/>
    </w:rPr>
  </w:style>
  <w:style w:type="paragraph" w:styleId="afa">
    <w:name w:val="Balloon Text"/>
    <w:basedOn w:val="a"/>
    <w:link w:val="afb"/>
    <w:uiPriority w:val="99"/>
    <w:semiHidden/>
    <w:unhideWhenUsed/>
    <w:rsid w:val="00DC371F"/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DC371F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F2E1F1-7077-4532-BCB7-4492CD384B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5</Pages>
  <Words>252</Words>
  <Characters>1442</Characters>
  <Application>Microsoft Office Word</Application>
  <DocSecurity>0</DocSecurity>
  <Lines>12</Lines>
  <Paragraphs>3</Paragraphs>
  <ScaleCrop>false</ScaleCrop>
  <Company/>
  <LinksUpToDate>false</LinksUpToDate>
  <CharactersWithSpaces>1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</dc:creator>
  <cp:keywords/>
  <dc:description/>
  <cp:lastModifiedBy>李晓津</cp:lastModifiedBy>
  <cp:revision>15</cp:revision>
  <dcterms:created xsi:type="dcterms:W3CDTF">2017-09-13T07:04:00Z</dcterms:created>
  <dcterms:modified xsi:type="dcterms:W3CDTF">2017-09-13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